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6" r:id="rId3"/>
    <p:sldId id="267" r:id="rId4"/>
    <p:sldId id="264" r:id="rId5"/>
    <p:sldId id="265" r:id="rId6"/>
    <p:sldId id="266" r:id="rId7"/>
    <p:sldId id="257" r:id="rId8"/>
    <p:sldId id="258" r:id="rId9"/>
    <p:sldId id="268" r:id="rId10"/>
    <p:sldId id="269" r:id="rId11"/>
    <p:sldId id="270" r:id="rId12"/>
    <p:sldId id="260" r:id="rId13"/>
    <p:sldId id="261" r:id="rId14"/>
    <p:sldId id="263" r:id="rId15"/>
    <p:sldId id="262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221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15711-AC74-41A9-9AEC-865B7C33E007}" type="datetimeFigureOut">
              <a:rPr lang="zh-CN" altLang="en-US" smtClean="0"/>
              <a:pPr/>
              <a:t>2018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0B7704-DF76-451A-B5A3-552B7EB9ADF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.csdn.net/lvsehaiyang1993/article/details/80619495" TargetMode="External"/><Relationship Id="rId3" Type="http://schemas.openxmlformats.org/officeDocument/2006/relationships/hyperlink" Target="https://tech.yandex.com/catboost/doc/dg/concepts/python-reference_catboostregressor-docpage/" TargetMode="External"/><Relationship Id="rId7" Type="http://schemas.openxmlformats.org/officeDocument/2006/relationships/hyperlink" Target="http://lightgbm.apachecn.org/cn/latest/Installation-Guide.html" TargetMode="External"/><Relationship Id="rId2" Type="http://schemas.openxmlformats.org/officeDocument/2006/relationships/hyperlink" Target="https://tech.yandex.com/catboost/doc/dg/concepts/python-reference_catboostclassifier-docpage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blog.csdn.net/cheney2000/article/details/79478654" TargetMode="External"/><Relationship Id="rId5" Type="http://schemas.openxmlformats.org/officeDocument/2006/relationships/hyperlink" Target="https://github.com/catboost/tutorials" TargetMode="External"/><Relationship Id="rId10" Type="http://schemas.openxmlformats.org/officeDocument/2006/relationships/hyperlink" Target="https://www.lfd.uci.edu/~gohlke/pythonlibs/" TargetMode="External"/><Relationship Id="rId4" Type="http://schemas.openxmlformats.org/officeDocument/2006/relationships/hyperlink" Target="https://tech.yandex.com/catboost/doc/dg/concepts/parameter-tuning-docpage/" TargetMode="External"/><Relationship Id="rId9" Type="http://schemas.openxmlformats.org/officeDocument/2006/relationships/hyperlink" Target="https://blog.csdn.net/chenhaouestc/article/details/78358065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048567"/>
            <a:ext cx="4206999" cy="4809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1" y="116632"/>
            <a:ext cx="4339024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4932040" y="620688"/>
            <a:ext cx="23762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solidFill>
                  <a:srgbClr val="FF0000"/>
                </a:solidFill>
                <a:latin typeface="+mj-lt"/>
              </a:rPr>
              <a:t>Assume that we learn a model with I trees</a:t>
            </a:r>
            <a:endParaRPr lang="zh-CN" altLang="en-US" sz="20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96136" y="11663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第二部分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0825" y="150813"/>
          <a:ext cx="8467725" cy="6608762"/>
        </p:xfrm>
        <a:graphic>
          <a:graphicData uri="http://schemas.openxmlformats.org/presentationml/2006/ole">
            <p:oleObj spid="_x0000_s22531" name="Equation" r:id="rId3" imgW="6794280" imgH="5283000" progId="Equation.DSMT4">
              <p:embed/>
            </p:oleObj>
          </a:graphicData>
        </a:graphic>
      </p:graphicFrame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0"/>
            <a:ext cx="9036496" cy="351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96136" y="33265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部分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3" y="260648"/>
            <a:ext cx="8712968" cy="2184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1520" y="2492896"/>
          <a:ext cx="8024813" cy="3940175"/>
        </p:xfrm>
        <a:graphic>
          <a:graphicData uri="http://schemas.openxmlformats.org/presentationml/2006/ole">
            <p:oleObj spid="_x0000_s23555" name="Equation" r:id="rId4" imgW="6438600" imgH="31492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6136" y="33265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部分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 descr="https://ss.csdn.net/p?https://mmbiz.qpic.cn/mmbiz_png/waLJGrhJM0fBWfhj0kB9UoCXfkP14NTYDO5GgWV9ZCQCtVYk6eomMp6IP17nH0YuibYxkAh9e80N3j4Wo4xMg9g/640?wx_fmt=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32656"/>
            <a:ext cx="8960049" cy="63367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196752"/>
            <a:ext cx="871296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hlinkClick r:id="rId2"/>
              </a:rPr>
              <a:t>https://tech.yandex.com/catboost/doc/dg/concepts/python-reference_catboostclassifier-docpage/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3"/>
              </a:rPr>
              <a:t>https://tech.yandex.com/catboost/doc/dg/concepts/python-reference_catboostregressor-docpage/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>
                <a:hlinkClick r:id="rId4"/>
              </a:rPr>
              <a:t>https://tech.yandex.com/catboost/doc/dg/concepts/parameter-tuning-docpage/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>
                <a:hlinkClick r:id="rId5"/>
              </a:rPr>
              <a:t>https://github.com/catboost/tutorials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6"/>
              </a:rPr>
              <a:t>https://blog.csdn.net/cheney2000/article/details/79478654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7"/>
              </a:rPr>
              <a:t>http://lightgbm.apachecn.org/cn/latest/Installation-Guide.html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8"/>
              </a:rPr>
              <a:t>https://blog.csdn.net/lvsehaiyang1993/article/details/80619495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9"/>
              </a:rPr>
              <a:t>https://blog.csdn.net/chenhaouestc/article/details/78358065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>
                <a:hlinkClick r:id="rId10"/>
              </a:rPr>
              <a:t>https://www.lfd.uci.edu/~gohlke/pythonlibs/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60648"/>
            <a:ext cx="8549274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764704"/>
            <a:ext cx="8346244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0232" y="1772816"/>
            <a:ext cx="495300" cy="482453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796136" y="1700808"/>
            <a:ext cx="1368152" cy="4896544"/>
          </a:xfrm>
          <a:prstGeom prst="rect">
            <a:avLst/>
          </a:prstGeom>
          <a:noFill/>
          <a:ln w="412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04664"/>
            <a:ext cx="2695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116632"/>
            <a:ext cx="352425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32656"/>
            <a:ext cx="872647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68144" y="44371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en-US" altLang="zh-CN" dirty="0" err="1" smtClean="0"/>
              <a:t>GetLeaf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9512" y="3501008"/>
          <a:ext cx="8749173" cy="3168352"/>
        </p:xfrm>
        <a:graphic>
          <a:graphicData uri="http://schemas.openxmlformats.org/presentationml/2006/ole">
            <p:oleObj spid="_x0000_s1027" name="Equation" r:id="rId4" imgW="5613120" imgH="20318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79512" y="1196752"/>
            <a:ext cx="8784976" cy="2304256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452320" y="40466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PART1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60032" y="1556792"/>
          <a:ext cx="3931637" cy="1512168"/>
        </p:xfrm>
        <a:graphic>
          <a:graphicData uri="http://schemas.openxmlformats.org/presentationml/2006/ole">
            <p:oleObj spid="_x0000_s1028" name="Equation" r:id="rId5" imgW="247644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32656"/>
            <a:ext cx="872647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68144" y="44371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en-US" altLang="zh-CN" dirty="0" err="1" smtClean="0"/>
              <a:t>GetLeaf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15816" y="980728"/>
          <a:ext cx="6046787" cy="3211512"/>
        </p:xfrm>
        <a:graphic>
          <a:graphicData uri="http://schemas.openxmlformats.org/presentationml/2006/ole">
            <p:oleObj spid="_x0000_s6146" name="Equation" r:id="rId4" imgW="6426000" imgH="34034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52320" y="40466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PART2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332656"/>
            <a:ext cx="872647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68144" y="44371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en-US" altLang="zh-CN" dirty="0" err="1" smtClean="0"/>
              <a:t>GetLeaf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32656"/>
            <a:ext cx="872647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68144" y="44371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en-US" altLang="zh-CN" dirty="0" err="1" smtClean="0"/>
              <a:t>GetLeaf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08104" y="980728"/>
          <a:ext cx="3213100" cy="228600"/>
        </p:xfrm>
        <a:graphic>
          <a:graphicData uri="http://schemas.openxmlformats.org/presentationml/2006/ole">
            <p:oleObj spid="_x0000_s4098" name="Equation" r:id="rId4" imgW="3213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32656"/>
            <a:ext cx="872647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08104" y="980728"/>
          <a:ext cx="3213100" cy="228600"/>
        </p:xfrm>
        <a:graphic>
          <a:graphicData uri="http://schemas.openxmlformats.org/presentationml/2006/ole">
            <p:oleObj spid="_x0000_s5122" name="Equation" r:id="rId4" imgW="3213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60" y="-62540"/>
            <a:ext cx="742950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1" y="0"/>
            <a:ext cx="51405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97213" y="836712"/>
          <a:ext cx="6046787" cy="3475038"/>
        </p:xfrm>
        <a:graphic>
          <a:graphicData uri="http://schemas.openxmlformats.org/presentationml/2006/ole">
            <p:oleObj spid="_x0000_s19458" name="Equation" r:id="rId4" imgW="6426000" imgH="368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040560" cy="2427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9512" y="0"/>
          <a:ext cx="12603804" cy="6741368"/>
        </p:xfrm>
        <a:graphic>
          <a:graphicData uri="http://schemas.openxmlformats.org/presentationml/2006/ole">
            <p:oleObj spid="_x0000_s21507" name="Equation" r:id="rId4" imgW="6933960" imgH="3225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6136" y="33265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部分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</TotalTime>
  <Words>64</Words>
  <Application>Microsoft Office PowerPoint</Application>
  <PresentationFormat>全屏显示(4:3)</PresentationFormat>
  <Paragraphs>28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>hb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zhaohui</dc:creator>
  <cp:lastModifiedBy>zhangzhaohui</cp:lastModifiedBy>
  <cp:revision>59</cp:revision>
  <dcterms:created xsi:type="dcterms:W3CDTF">2018-11-16T05:21:07Z</dcterms:created>
  <dcterms:modified xsi:type="dcterms:W3CDTF">2018-11-17T06:47:36Z</dcterms:modified>
</cp:coreProperties>
</file>